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89" r:id="rId7"/>
    <p:sldId id="291" r:id="rId8"/>
    <p:sldId id="293" r:id="rId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25677" y="463463"/>
            <a:ext cx="11674258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Хвоща полевого трава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quiset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rvensis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erba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Хвощ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левой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kumimoji="0" lang="ru-RU" sz="4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quisetum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rvense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Хвощевые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quiset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9" name="Picture 3" descr="C:\Users\User\Downloads\многолетнее-растение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55311" y="2777332"/>
            <a:ext cx="6475108" cy="40806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 descr="E:\Фото растений\Травы 3\Equisetum arvense\202899_8ec63737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946628"/>
            <a:ext cx="6789107" cy="5079877"/>
          </a:xfrm>
          <a:prstGeom prst="rect">
            <a:avLst/>
          </a:prstGeom>
          <a:noFill/>
        </p:spPr>
      </p:pic>
      <p:pic>
        <p:nvPicPr>
          <p:cNvPr id="13314" name="Picture 2" descr="E:\Фото растений\Травы 3\Equisetum arvense\118307_7c49123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4374" y="928377"/>
            <a:ext cx="5637626" cy="509664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964504" y="3279598"/>
            <a:ext cx="101460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      5-О-глюкозид </a:t>
            </a:r>
            <a:r>
              <a:rPr lang="ru-RU" sz="2800" dirty="0" err="1" smtClean="0"/>
              <a:t>апигенина</a:t>
            </a:r>
            <a:r>
              <a:rPr lang="ru-RU" sz="2800" dirty="0" smtClean="0"/>
              <a:t>       5-О-глюкозид </a:t>
            </a:r>
            <a:r>
              <a:rPr lang="ru-RU" sz="2800" dirty="0" err="1" smtClean="0"/>
              <a:t>лютеолина</a:t>
            </a:r>
            <a:endParaRPr lang="ru-RU" sz="2800" dirty="0"/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378524" y="663880"/>
          <a:ext cx="7361159" cy="254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CS ChemDraw Drawing" r:id="rId3" imgW="6516246" imgH="2250623" progId="ChemDraw.Document.6.0">
                  <p:embed/>
                </p:oleObj>
              </mc:Choice>
              <mc:Fallback>
                <p:oleObj name="CS ChemDraw Drawing" r:id="rId3" imgW="6516246" imgH="2250623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524" y="663880"/>
                        <a:ext cx="7361159" cy="2542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2147153" y="3908121"/>
          <a:ext cx="6964706" cy="206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CS ChemDraw Drawing" r:id="rId5" imgW="6432089" imgH="1905599" progId="ChemDraw.Document.6.0">
                  <p:embed/>
                </p:oleObj>
              </mc:Choice>
              <mc:Fallback>
                <p:oleObj name="CS ChemDraw Drawing" r:id="rId5" imgW="6432089" imgH="1905599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153" y="3908121"/>
                        <a:ext cx="6964706" cy="2062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041748" y="6125094"/>
            <a:ext cx="101460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5-О-глюкозид </a:t>
            </a:r>
            <a:r>
              <a:rPr lang="ru-RU" sz="2800" dirty="0" err="1" smtClean="0"/>
              <a:t>генкванина</a:t>
            </a:r>
            <a:r>
              <a:rPr lang="ru-RU" sz="2800" dirty="0" smtClean="0"/>
              <a:t>      6-хлорапигенин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175364" y="826718"/>
            <a:ext cx="11812044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Трава хвоща полевого стандартизуется ГФ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– ФС.2.5.0045.15 по содержанию суммы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верцетин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й спектрофотометрическим методом при 430 нм после гидролиза с НС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с последующим добавлением хлорида алюминия (не менее 0,3%). 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В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8</a:t>
            </a:r>
            <a:r>
              <a:rPr kumimoji="0" lang="ru-R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трава хвоща полевого стандартизуется по содержанию суммы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изокверцитрозид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й спектрофотометрическим методом при 425 нм после гидролиза с НС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и последующей реакции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гликон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с хлоридом алюминия (не менее 0,3%) .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608802" y="258547"/>
            <a:ext cx="61984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хвоща полев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3793" name="Picture 1" descr="C:\Users\User\Downloads\original_hvosch_polevogo_trava_filtrpaketiki_15_g_20_sht_www_piluli_ru_eapt20493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8306" y="1143000"/>
            <a:ext cx="3752850" cy="5715000"/>
          </a:xfrm>
          <a:prstGeom prst="rect">
            <a:avLst/>
          </a:prstGeom>
          <a:noFill/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6115" y="1108157"/>
            <a:ext cx="3833229" cy="5749843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9087" y="1108157"/>
            <a:ext cx="3837070" cy="5749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6636" y="1046464"/>
            <a:ext cx="7795364" cy="4788581"/>
          </a:xfrm>
          <a:prstGeom prst="rect">
            <a:avLst/>
          </a:prstGeom>
        </p:spPr>
      </p:pic>
      <p:pic>
        <p:nvPicPr>
          <p:cNvPr id="32769" name="Picture 1" descr="F:\ЛЕКАРСТВЕННЫЕ РАСТЕНИЯ\Фитопрепараты\Марелин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162" y="1035316"/>
            <a:ext cx="5305870" cy="48018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1" descr="F:\ЛЕКАРСТВЕННЫЕ РАСТЕНИЯ\Фитопрепараты\Тонзилгон 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96343"/>
            <a:ext cx="3810000" cy="5715000"/>
          </a:xfrm>
          <a:prstGeom prst="rect">
            <a:avLst/>
          </a:prstGeom>
          <a:noFill/>
        </p:spPr>
      </p:pic>
      <p:pic>
        <p:nvPicPr>
          <p:cNvPr id="30722" name="Picture 2" descr="F:\ЛЕКАРСТВЕННЫЕ РАСТЕНИЯ\Фитопрепараты\Тонзилгон драже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94777" y="513567"/>
            <a:ext cx="8397224" cy="566176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1" descr="F:\ЛЕКАРСТВЕННЫЕ РАСТЕНИЯ\Фитопрепараты\Фитолизин 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51000" y="463550"/>
            <a:ext cx="8890000" cy="59309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7832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3</TotalTime>
  <Words>112</Words>
  <Application>Microsoft Office PowerPoint</Application>
  <PresentationFormat>Широкоэкранный</PresentationFormat>
  <Paragraphs>11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200</cp:revision>
  <dcterms:created xsi:type="dcterms:W3CDTF">2017-09-02T10:15:39Z</dcterms:created>
  <dcterms:modified xsi:type="dcterms:W3CDTF">2021-10-28T15:02:59Z</dcterms:modified>
</cp:coreProperties>
</file>